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sldIdLst>
    <p:sldId id="295" r:id="rId2"/>
    <p:sldId id="296" r:id="rId3"/>
    <p:sldId id="297" r:id="rId4"/>
    <p:sldId id="299" r:id="rId5"/>
    <p:sldId id="298" r:id="rId6"/>
    <p:sldId id="300" r:id="rId7"/>
    <p:sldId id="302" r:id="rId8"/>
    <p:sldId id="301" r:id="rId9"/>
    <p:sldId id="303" r:id="rId10"/>
    <p:sldId id="304" r:id="rId11"/>
  </p:sldIdLst>
  <p:sldSz cx="12192000" cy="6858000"/>
  <p:notesSz cx="6858000" cy="9144000"/>
  <p:embeddedFontLst>
    <p:embeddedFont>
      <p:font typeface="Calibri" panose="020F0502020204030204" pitchFamily="34" charset="0"/>
      <p:regular r:id="rId13"/>
      <p:bold r:id="rId14"/>
      <p:italic r:id="rId15"/>
      <p:boldItalic r:id="rId16"/>
    </p:embeddedFont>
  </p:embeddedFontLst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66FF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9" autoAdjust="0"/>
    <p:restoredTop sz="93878" autoAdjust="0"/>
  </p:normalViewPr>
  <p:slideViewPr>
    <p:cSldViewPr snapToGrid="0">
      <p:cViewPr varScale="1">
        <p:scale>
          <a:sx n="94" d="100"/>
          <a:sy n="94" d="100"/>
        </p:scale>
        <p:origin x="102" y="55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3/21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3/21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3/21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3/21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3.png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image" Target="../media/image22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Relationship Id="rId14" Type="http://schemas.openxmlformats.org/officeDocument/2006/relationships/image" Target="../media/image24.sv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61374"/>
            <a:ext cx="10515600" cy="662397"/>
          </a:xfrm>
        </p:spPr>
        <p:txBody>
          <a:bodyPr/>
          <a:lstStyle/>
          <a:p>
            <a:r>
              <a:rPr lang="en-US" dirty="0"/>
              <a:t>BJTs in integrated circuits: Vertical NPN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29698" name="Picture 2" descr="npn_ LAyou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8" y="823771"/>
            <a:ext cx="7686828" cy="535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5478322" y="1119224"/>
            <a:ext cx="6250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CM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CMOS + p-base and buried-layer  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5354898" y="1685523"/>
            <a:ext cx="61831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-pocke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an be an n-well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buried-laye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buried-well of a triple-well CMOS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8525027" y="4670934"/>
            <a:ext cx="35205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as (b) but with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tal 1 removed</a:t>
            </a:r>
          </a:p>
        </p:txBody>
      </p:sp>
      <p:grpSp>
        <p:nvGrpSpPr>
          <p:cNvPr id="16" name="Gruppo 15"/>
          <p:cNvGrpSpPr/>
          <p:nvPr/>
        </p:nvGrpSpPr>
        <p:grpSpPr>
          <a:xfrm>
            <a:off x="3852862" y="2180185"/>
            <a:ext cx="371475" cy="643055"/>
            <a:chOff x="8982075" y="2590800"/>
            <a:chExt cx="552450" cy="981075"/>
          </a:xfrm>
        </p:grpSpPr>
        <p:sp>
          <p:nvSpPr>
            <p:cNvPr id="10" name="Triangolo isoscele 9"/>
            <p:cNvSpPr/>
            <p:nvPr/>
          </p:nvSpPr>
          <p:spPr>
            <a:xfrm>
              <a:off x="9067800" y="2924175"/>
              <a:ext cx="390525" cy="314325"/>
            </a:xfrm>
            <a:prstGeom prst="triangl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Connettore 1 12"/>
            <p:cNvCxnSpPr/>
            <p:nvPr/>
          </p:nvCxnSpPr>
          <p:spPr>
            <a:xfrm>
              <a:off x="8982075" y="2924175"/>
              <a:ext cx="552450" cy="0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1 14"/>
            <p:cNvCxnSpPr>
              <a:stCxn id="10" idx="0"/>
            </p:cNvCxnSpPr>
            <p:nvPr/>
          </p:nvCxnSpPr>
          <p:spPr>
            <a:xfrm flipH="1" flipV="1">
              <a:off x="9258300" y="2590800"/>
              <a:ext cx="4763" cy="333375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1 16"/>
            <p:cNvCxnSpPr/>
            <p:nvPr/>
          </p:nvCxnSpPr>
          <p:spPr>
            <a:xfrm flipH="1" flipV="1">
              <a:off x="9258300" y="3238500"/>
              <a:ext cx="4763" cy="333375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CasellaDiTesto 17"/>
          <p:cNvSpPr txBox="1"/>
          <p:nvPr/>
        </p:nvSpPr>
        <p:spPr>
          <a:xfrm>
            <a:off x="5433817" y="2501712"/>
            <a:ext cx="51956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diode between collector an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bstrate is present        capacitance</a:t>
            </a:r>
          </a:p>
        </p:txBody>
      </p:sp>
      <p:sp>
        <p:nvSpPr>
          <p:cNvPr id="20" name="Freccia a destra 19"/>
          <p:cNvSpPr/>
          <p:nvPr/>
        </p:nvSpPr>
        <p:spPr>
          <a:xfrm>
            <a:off x="4169896" y="2539163"/>
            <a:ext cx="1262337" cy="375488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a destra 20"/>
          <p:cNvSpPr/>
          <p:nvPr/>
        </p:nvSpPr>
        <p:spPr>
          <a:xfrm>
            <a:off x="8357041" y="2923306"/>
            <a:ext cx="441026" cy="375488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onnettore 2 18"/>
          <p:cNvCxnSpPr/>
          <p:nvPr/>
        </p:nvCxnSpPr>
        <p:spPr>
          <a:xfrm>
            <a:off x="838197" y="1416461"/>
            <a:ext cx="1041658" cy="73130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>
          <a:xfrm>
            <a:off x="1666568" y="3298794"/>
            <a:ext cx="213287" cy="934501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>
            <a:off x="1550178" y="1028651"/>
            <a:ext cx="778535" cy="151051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/>
          <p:cNvCxnSpPr/>
          <p:nvPr/>
        </p:nvCxnSpPr>
        <p:spPr>
          <a:xfrm>
            <a:off x="2868847" y="3242319"/>
            <a:ext cx="1041658" cy="73130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231794" y="864058"/>
            <a:ext cx="1127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-base</a:t>
            </a:r>
          </a:p>
        </p:txBody>
      </p:sp>
      <p:sp>
        <p:nvSpPr>
          <p:cNvPr id="25" name="CasellaDiTesto 24"/>
          <p:cNvSpPr txBox="1"/>
          <p:nvPr/>
        </p:nvSpPr>
        <p:spPr>
          <a:xfrm>
            <a:off x="1037444" y="2837129"/>
            <a:ext cx="1127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-base</a:t>
            </a:r>
          </a:p>
        </p:txBody>
      </p:sp>
      <p:sp>
        <p:nvSpPr>
          <p:cNvPr id="26" name="CasellaDiTesto 25"/>
          <p:cNvSpPr txBox="1"/>
          <p:nvPr/>
        </p:nvSpPr>
        <p:spPr>
          <a:xfrm>
            <a:off x="2697582" y="2848705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ied-L</a:t>
            </a:r>
          </a:p>
        </p:txBody>
      </p:sp>
      <p:sp>
        <p:nvSpPr>
          <p:cNvPr id="27" name="CasellaDiTesto 26"/>
          <p:cNvSpPr txBox="1"/>
          <p:nvPr/>
        </p:nvSpPr>
        <p:spPr>
          <a:xfrm>
            <a:off x="1115018" y="443534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ied-L</a:t>
            </a:r>
          </a:p>
        </p:txBody>
      </p:sp>
    </p:spTree>
    <p:extLst>
      <p:ext uri="{BB962C8B-B14F-4D97-AF65-F5344CB8AC3E}">
        <p14:creationId xmlns:p14="http://schemas.microsoft.com/office/powerpoint/2010/main" val="231393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8" grpId="0"/>
      <p:bldP spid="20" grpId="0" animBg="1"/>
      <p:bldP spid="21" grpId="0" animBg="1"/>
      <p:bldP spid="12" grpId="0"/>
      <p:bldP spid="25" grpId="0"/>
      <p:bldP spid="26" grpId="0"/>
      <p:bldP spid="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46545"/>
            <a:ext cx="10515600" cy="662397"/>
          </a:xfrm>
        </p:spPr>
        <p:txBody>
          <a:bodyPr/>
          <a:lstStyle/>
          <a:p>
            <a:r>
              <a:rPr lang="en-US" dirty="0"/>
              <a:t>BJT sizing: </a:t>
            </a:r>
            <a:r>
              <a:rPr lang="en-US" dirty="0" err="1"/>
              <a:t>Gummel</a:t>
            </a:r>
            <a:r>
              <a:rPr lang="en-US" dirty="0"/>
              <a:t> plot and beta plot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367" y="1044952"/>
            <a:ext cx="5929406" cy="4454148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948073" y="4258052"/>
            <a:ext cx="3490892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refers to th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mental BJT (area=1) </a:t>
            </a:r>
          </a:p>
        </p:txBody>
      </p:sp>
      <p:cxnSp>
        <p:nvCxnSpPr>
          <p:cNvPr id="8" name="Connettore 1 7"/>
          <p:cNvCxnSpPr/>
          <p:nvPr/>
        </p:nvCxnSpPr>
        <p:spPr>
          <a:xfrm>
            <a:off x="2171700" y="1701800"/>
            <a:ext cx="4956073" cy="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9"/>
          <p:cNvCxnSpPr/>
          <p:nvPr/>
        </p:nvCxnSpPr>
        <p:spPr>
          <a:xfrm>
            <a:off x="2171700" y="2362200"/>
            <a:ext cx="3733800" cy="0"/>
          </a:xfrm>
          <a:prstGeom prst="line">
            <a:avLst/>
          </a:prstGeom>
          <a:ln w="381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7438965" y="962841"/>
            <a:ext cx="42646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y BJT has to carry this current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200 mA). The elemental BJT would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e damaged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7438965" y="2243139"/>
            <a:ext cx="469872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sing a BJT with area=100 would be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quivalent to make the elemental BJT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ork with a current 100 times smaller.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corresponds to the operating point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given by the blue line</a:t>
            </a:r>
          </a:p>
        </p:txBody>
      </p:sp>
      <p:sp>
        <p:nvSpPr>
          <p:cNvPr id="14" name="Freccia in giù 13"/>
          <p:cNvSpPr/>
          <p:nvPr/>
        </p:nvSpPr>
        <p:spPr>
          <a:xfrm>
            <a:off x="2959100" y="1746250"/>
            <a:ext cx="266700" cy="571500"/>
          </a:xfrm>
          <a:prstGeom prst="downArrow">
            <a:avLst/>
          </a:prstGeom>
          <a:solidFill>
            <a:srgbClr val="00B0F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onnettore 2 15"/>
          <p:cNvCxnSpPr/>
          <p:nvPr/>
        </p:nvCxnSpPr>
        <p:spPr>
          <a:xfrm flipH="1">
            <a:off x="7035800" y="1320800"/>
            <a:ext cx="403165" cy="3810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/>
          <p:nvPr/>
        </p:nvCxnSpPr>
        <p:spPr>
          <a:xfrm flipH="1" flipV="1">
            <a:off x="5994400" y="2371296"/>
            <a:ext cx="1334956" cy="1"/>
          </a:xfrm>
          <a:prstGeom prst="straightConnector1">
            <a:avLst/>
          </a:prstGeom>
          <a:ln w="3810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/>
          <p:nvPr/>
        </p:nvCxnSpPr>
        <p:spPr>
          <a:xfrm>
            <a:off x="4163070" y="3058747"/>
            <a:ext cx="0" cy="713153"/>
          </a:xfrm>
          <a:prstGeom prst="straightConnector1">
            <a:avLst/>
          </a:prstGeom>
          <a:ln w="38100">
            <a:solidFill>
              <a:srgbClr val="3333CC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/>
          <p:cNvSpPr txBox="1"/>
          <p:nvPr/>
        </p:nvSpPr>
        <p:spPr>
          <a:xfrm>
            <a:off x="4166933" y="2848353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3333CC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endParaRPr lang="en-US" sz="3200" dirty="0">
              <a:solidFill>
                <a:srgbClr val="3333CC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pic>
        <p:nvPicPr>
          <p:cNvPr id="22" name="Immagin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0370" y="4052901"/>
            <a:ext cx="3389188" cy="1663243"/>
          </a:xfrm>
          <a:prstGeom prst="rect">
            <a:avLst/>
          </a:prstGeom>
        </p:spPr>
      </p:pic>
      <p:sp>
        <p:nvSpPr>
          <p:cNvPr id="23" name="CasellaDiTesto 22"/>
          <p:cNvSpPr txBox="1"/>
          <p:nvPr/>
        </p:nvSpPr>
        <p:spPr>
          <a:xfrm>
            <a:off x="7479679" y="3934483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3333CC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endParaRPr lang="en-US" sz="3200" dirty="0">
              <a:solidFill>
                <a:srgbClr val="3333CC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11278825" y="5133112"/>
            <a:ext cx="495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3333CC"/>
                </a:solidFill>
                <a:latin typeface="+mj-lt"/>
                <a:cs typeface="Arial" panose="020B0604020202020204" pitchFamily="34" charset="0"/>
              </a:rPr>
              <a:t>I</a:t>
            </a:r>
            <a:r>
              <a:rPr lang="it-IT" sz="3200" baseline="-25000" dirty="0">
                <a:solidFill>
                  <a:srgbClr val="3333CC"/>
                </a:solidFill>
                <a:latin typeface="+mj-lt"/>
                <a:cs typeface="Arial" panose="020B0604020202020204" pitchFamily="34" charset="0"/>
              </a:rPr>
              <a:t>C</a:t>
            </a:r>
            <a:endParaRPr lang="en-US" sz="3200" baseline="-25000" dirty="0">
              <a:solidFill>
                <a:srgbClr val="3333CC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1977100" y="5730359"/>
            <a:ext cx="1963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umme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lo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8602964" y="5737651"/>
            <a:ext cx="1433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eta Plo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CasellaDiTesto 26"/>
          <p:cNvSpPr txBox="1"/>
          <p:nvPr/>
        </p:nvSpPr>
        <p:spPr>
          <a:xfrm>
            <a:off x="6972546" y="5418435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Connettore 1 30"/>
          <p:cNvCxnSpPr/>
          <p:nvPr/>
        </p:nvCxnSpPr>
        <p:spPr>
          <a:xfrm>
            <a:off x="10913488" y="4226870"/>
            <a:ext cx="0" cy="1510781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1 31"/>
          <p:cNvCxnSpPr/>
          <p:nvPr/>
        </p:nvCxnSpPr>
        <p:spPr>
          <a:xfrm>
            <a:off x="10380088" y="4205363"/>
            <a:ext cx="0" cy="1510781"/>
          </a:xfrm>
          <a:prstGeom prst="line">
            <a:avLst/>
          </a:prstGeom>
          <a:ln w="381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ccia in giù 32"/>
          <p:cNvSpPr/>
          <p:nvPr/>
        </p:nvSpPr>
        <p:spPr>
          <a:xfrm rot="5400000">
            <a:off x="10525722" y="4936123"/>
            <a:ext cx="266700" cy="393979"/>
          </a:xfrm>
          <a:prstGeom prst="downArrow">
            <a:avLst/>
          </a:prstGeom>
          <a:solidFill>
            <a:srgbClr val="00B0F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951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23" grpId="0"/>
      <p:bldP spid="24" grpId="0"/>
      <p:bldP spid="26" grpId="0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The lateral PNP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504" y="569208"/>
            <a:ext cx="4547621" cy="5493283"/>
          </a:xfrm>
          <a:prstGeom prst="rect">
            <a:avLst/>
          </a:prstGeom>
        </p:spPr>
      </p:pic>
      <p:grpSp>
        <p:nvGrpSpPr>
          <p:cNvPr id="7" name="Gruppo 6"/>
          <p:cNvGrpSpPr/>
          <p:nvPr/>
        </p:nvGrpSpPr>
        <p:grpSpPr>
          <a:xfrm>
            <a:off x="4405312" y="1827760"/>
            <a:ext cx="371475" cy="643055"/>
            <a:chOff x="8982075" y="2590800"/>
            <a:chExt cx="552450" cy="981075"/>
          </a:xfrm>
        </p:grpSpPr>
        <p:sp>
          <p:nvSpPr>
            <p:cNvPr id="8" name="Triangolo isoscele 7"/>
            <p:cNvSpPr/>
            <p:nvPr/>
          </p:nvSpPr>
          <p:spPr>
            <a:xfrm>
              <a:off x="9067800" y="2924175"/>
              <a:ext cx="390525" cy="314325"/>
            </a:xfrm>
            <a:prstGeom prst="triangl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Connettore 1 8"/>
            <p:cNvCxnSpPr/>
            <p:nvPr/>
          </p:nvCxnSpPr>
          <p:spPr>
            <a:xfrm>
              <a:off x="8982075" y="2924175"/>
              <a:ext cx="552450" cy="0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1 9"/>
            <p:cNvCxnSpPr>
              <a:stCxn id="8" idx="0"/>
            </p:cNvCxnSpPr>
            <p:nvPr/>
          </p:nvCxnSpPr>
          <p:spPr>
            <a:xfrm flipH="1" flipV="1">
              <a:off x="9258300" y="2590800"/>
              <a:ext cx="4763" cy="333375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1 10"/>
            <p:cNvCxnSpPr/>
            <p:nvPr/>
          </p:nvCxnSpPr>
          <p:spPr>
            <a:xfrm flipH="1" flipV="1">
              <a:off x="9258300" y="3238500"/>
              <a:ext cx="4763" cy="333375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Connettore 1 11"/>
          <p:cNvCxnSpPr/>
          <p:nvPr/>
        </p:nvCxnSpPr>
        <p:spPr>
          <a:xfrm>
            <a:off x="3181350" y="1827760"/>
            <a:ext cx="485775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 flipH="1">
            <a:off x="2422014" y="1806630"/>
            <a:ext cx="485775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1 14"/>
          <p:cNvCxnSpPr/>
          <p:nvPr/>
        </p:nvCxnSpPr>
        <p:spPr>
          <a:xfrm flipH="1" flipV="1">
            <a:off x="3019425" y="3990975"/>
            <a:ext cx="12190" cy="54933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/>
          <p:nvPr/>
        </p:nvCxnSpPr>
        <p:spPr>
          <a:xfrm>
            <a:off x="3181350" y="4654605"/>
            <a:ext cx="485775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/>
          <p:nvPr/>
        </p:nvCxnSpPr>
        <p:spPr>
          <a:xfrm>
            <a:off x="3019425" y="4762582"/>
            <a:ext cx="0" cy="50794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1 20"/>
          <p:cNvCxnSpPr/>
          <p:nvPr/>
        </p:nvCxnSpPr>
        <p:spPr>
          <a:xfrm flipH="1">
            <a:off x="2228850" y="4654605"/>
            <a:ext cx="609600" cy="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/>
          <p:cNvSpPr txBox="1"/>
          <p:nvPr/>
        </p:nvSpPr>
        <p:spPr>
          <a:xfrm>
            <a:off x="6288597" y="948958"/>
            <a:ext cx="49439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lower than vertical devices due to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 base series resistance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'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base-to substrate capacitance </a:t>
            </a:r>
          </a:p>
        </p:txBody>
      </p:sp>
      <p:sp>
        <p:nvSpPr>
          <p:cNvPr id="24" name="CasellaDiTesto 23"/>
          <p:cNvSpPr txBox="1"/>
          <p:nvPr/>
        </p:nvSpPr>
        <p:spPr>
          <a:xfrm>
            <a:off x="6288597" y="2930468"/>
            <a:ext cx="574708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er early voltage (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due to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n-optimal collector doping.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r than vertical devices for the sam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 capability</a:t>
            </a:r>
          </a:p>
        </p:txBody>
      </p:sp>
    </p:spTree>
    <p:extLst>
      <p:ext uri="{BB962C8B-B14F-4D97-AF65-F5344CB8AC3E}">
        <p14:creationId xmlns:p14="http://schemas.microsoft.com/office/powerpoint/2010/main" val="85715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38224" y="203200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The substrate PNP: compatible with standard  CMOS n-well process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738" y="865597"/>
            <a:ext cx="4367793" cy="5068834"/>
          </a:xfrm>
          <a:prstGeom prst="rect">
            <a:avLst/>
          </a:prstGeom>
        </p:spPr>
      </p:pic>
      <p:cxnSp>
        <p:nvCxnSpPr>
          <p:cNvPr id="6" name="Connettore 1 5"/>
          <p:cNvCxnSpPr/>
          <p:nvPr/>
        </p:nvCxnSpPr>
        <p:spPr>
          <a:xfrm>
            <a:off x="4038600" y="1962232"/>
            <a:ext cx="0" cy="50794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1 6"/>
          <p:cNvCxnSpPr/>
          <p:nvPr/>
        </p:nvCxnSpPr>
        <p:spPr>
          <a:xfrm>
            <a:off x="3724275" y="1962232"/>
            <a:ext cx="0" cy="50794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7"/>
          <p:cNvCxnSpPr/>
          <p:nvPr/>
        </p:nvCxnSpPr>
        <p:spPr>
          <a:xfrm>
            <a:off x="3400425" y="1962232"/>
            <a:ext cx="0" cy="50794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1 8"/>
          <p:cNvCxnSpPr/>
          <p:nvPr/>
        </p:nvCxnSpPr>
        <p:spPr>
          <a:xfrm>
            <a:off x="4352925" y="1962232"/>
            <a:ext cx="0" cy="50794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9"/>
          <p:cNvCxnSpPr/>
          <p:nvPr/>
        </p:nvCxnSpPr>
        <p:spPr>
          <a:xfrm>
            <a:off x="4657725" y="1962232"/>
            <a:ext cx="0" cy="50794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7373222" y="2628900"/>
            <a:ext cx="39805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mitation: The collector i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mitted to the substrate,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forced t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7783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JT output characteristic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051" y="1668720"/>
            <a:ext cx="5500120" cy="4431093"/>
          </a:xfrm>
          <a:prstGeom prst="rect">
            <a:avLst/>
          </a:prstGeom>
        </p:spPr>
      </p:pic>
      <p:sp>
        <p:nvSpPr>
          <p:cNvPr id="6" name="Freccia a sinistra 5"/>
          <p:cNvSpPr/>
          <p:nvPr/>
        </p:nvSpPr>
        <p:spPr>
          <a:xfrm>
            <a:off x="3124200" y="1592520"/>
            <a:ext cx="561975" cy="360105"/>
          </a:xfrm>
          <a:prstGeom prst="leftArrow">
            <a:avLst/>
          </a:prstGeom>
          <a:solidFill>
            <a:schemeClr val="accent2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ccia a sinistra 6"/>
          <p:cNvSpPr/>
          <p:nvPr/>
        </p:nvSpPr>
        <p:spPr>
          <a:xfrm flipH="1">
            <a:off x="3914775" y="1592520"/>
            <a:ext cx="561975" cy="360105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/>
          <p:cNvSpPr txBox="1"/>
          <p:nvPr/>
        </p:nvSpPr>
        <p:spPr>
          <a:xfrm>
            <a:off x="2097278" y="1072526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turation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4057651" y="1053226"/>
            <a:ext cx="3283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ward Active Region</a:t>
            </a:r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47174"/>
              </p:ext>
            </p:extLst>
          </p:nvPr>
        </p:nvGraphicFramePr>
        <p:xfrm>
          <a:off x="8831264" y="2405550"/>
          <a:ext cx="2789236" cy="63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190440" progId="Equation.DSMT4">
                  <p:embed/>
                </p:oleObj>
              </mc:Choice>
              <mc:Fallback>
                <p:oleObj name="Equation" r:id="rId3" imgW="799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264" y="2405550"/>
                        <a:ext cx="2789236" cy="636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/>
          <p:cNvCxnSpPr/>
          <p:nvPr/>
        </p:nvCxnSpPr>
        <p:spPr>
          <a:xfrm flipH="1" flipV="1">
            <a:off x="7239000" y="2723824"/>
            <a:ext cx="1592264" cy="125762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/>
          <p:cNvSpPr txBox="1"/>
          <p:nvPr/>
        </p:nvSpPr>
        <p:spPr>
          <a:xfrm>
            <a:off x="9077325" y="3981450"/>
            <a:ext cx="252024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control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dependent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s</a:t>
            </a:r>
          </a:p>
        </p:txBody>
      </p:sp>
      <p:cxnSp>
        <p:nvCxnSpPr>
          <p:cNvPr id="15" name="Connettore 2 14"/>
          <p:cNvCxnSpPr/>
          <p:nvPr/>
        </p:nvCxnSpPr>
        <p:spPr>
          <a:xfrm flipH="1">
            <a:off x="7887863" y="4977586"/>
            <a:ext cx="1189463" cy="760301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6992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15997" y="119274"/>
            <a:ext cx="10515600" cy="662397"/>
          </a:xfrm>
        </p:spPr>
        <p:txBody>
          <a:bodyPr/>
          <a:lstStyle/>
          <a:p>
            <a:r>
              <a:rPr lang="en-US" dirty="0"/>
              <a:t>BJT model in the forward active zone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08532"/>
              </p:ext>
            </p:extLst>
          </p:nvPr>
        </p:nvGraphicFramePr>
        <p:xfrm>
          <a:off x="2871749" y="929710"/>
          <a:ext cx="3277796" cy="121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95300" progId="Equation.DSMT4">
                  <p:embed/>
                </p:oleObj>
              </mc:Choice>
              <mc:Fallback>
                <p:oleObj name="Equation" r:id="rId2" imgW="12827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49" y="929710"/>
                        <a:ext cx="3277796" cy="1213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90948"/>
              </p:ext>
            </p:extLst>
          </p:nvPr>
        </p:nvGraphicFramePr>
        <p:xfrm>
          <a:off x="6726238" y="1624499"/>
          <a:ext cx="19129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190440" progId="Equation.DSMT4">
                  <p:embed/>
                </p:oleObj>
              </mc:Choice>
              <mc:Fallback>
                <p:oleObj name="Equation" r:id="rId4" imgW="799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1624499"/>
                        <a:ext cx="1912937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19939"/>
              </p:ext>
            </p:extLst>
          </p:nvPr>
        </p:nvGraphicFramePr>
        <p:xfrm>
          <a:off x="6434138" y="3113071"/>
          <a:ext cx="264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31640" progId="Equation.DSMT4">
                  <p:embed/>
                </p:oleObj>
              </mc:Choice>
              <mc:Fallback>
                <p:oleObj name="Equation" r:id="rId6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113071"/>
                        <a:ext cx="264160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914399" y="3082226"/>
            <a:ext cx="50593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metimes this expression is use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refer t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rol voltages: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59673"/>
              </p:ext>
            </p:extLst>
          </p:nvPr>
        </p:nvGraphicFramePr>
        <p:xfrm>
          <a:off x="2871749" y="2061062"/>
          <a:ext cx="1334696" cy="103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380880" progId="Equation.DSMT4">
                  <p:embed/>
                </p:oleObj>
              </mc:Choice>
              <mc:Fallback>
                <p:oleObj name="Equation" r:id="rId8" imgW="469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49" y="2061062"/>
                        <a:ext cx="1334696" cy="1036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/>
          <p:cNvSpPr txBox="1"/>
          <p:nvPr/>
        </p:nvSpPr>
        <p:spPr>
          <a:xfrm>
            <a:off x="914399" y="4555856"/>
            <a:ext cx="96327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calculation of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all operating zones (saturation, cut-off,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ward active, reverse active)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ber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Moll model should be used. </a:t>
            </a:r>
          </a:p>
        </p:txBody>
      </p:sp>
    </p:spTree>
    <p:extLst>
      <p:ext uri="{BB962C8B-B14F-4D97-AF65-F5344CB8AC3E}">
        <p14:creationId xmlns:p14="http://schemas.microsoft.com/office/powerpoint/2010/main" val="28756093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2226" y="172135"/>
            <a:ext cx="10515600" cy="662397"/>
          </a:xfrm>
        </p:spPr>
        <p:txBody>
          <a:bodyPr/>
          <a:lstStyle/>
          <a:p>
            <a:r>
              <a:rPr lang="en-US" dirty="0"/>
              <a:t>BJT: small signal model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838200" y="1327355"/>
            <a:ext cx="3182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dc model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681" y="1916285"/>
            <a:ext cx="4267354" cy="3179239"/>
          </a:xfrm>
          <a:prstGeom prst="rect">
            <a:avLst/>
          </a:prstGeom>
        </p:spPr>
      </p:pic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47127"/>
              </p:ext>
            </p:extLst>
          </p:nvPr>
        </p:nvGraphicFramePr>
        <p:xfrm>
          <a:off x="5613603" y="3485331"/>
          <a:ext cx="11636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380880" progId="Equation.DSMT4">
                  <p:embed/>
                </p:oleObj>
              </mc:Choice>
              <mc:Fallback>
                <p:oleObj name="Equation" r:id="rId3" imgW="5079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603" y="3485331"/>
                        <a:ext cx="1163638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40790"/>
              </p:ext>
            </p:extLst>
          </p:nvPr>
        </p:nvGraphicFramePr>
        <p:xfrm>
          <a:off x="7349809" y="1377857"/>
          <a:ext cx="1308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809" y="1377857"/>
                        <a:ext cx="1308100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90494"/>
              </p:ext>
            </p:extLst>
          </p:nvPr>
        </p:nvGraphicFramePr>
        <p:xfrm>
          <a:off x="9460277" y="1216358"/>
          <a:ext cx="1769805" cy="102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380880" progId="Equation.DSMT4">
                  <p:embed/>
                </p:oleObj>
              </mc:Choice>
              <mc:Fallback>
                <p:oleObj name="Equation" r:id="rId7" imgW="6346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0277" y="1216358"/>
                        <a:ext cx="1769805" cy="1020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5546725" y="1117967"/>
            <a:ext cx="3539613" cy="134210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5449517" y="2793824"/>
            <a:ext cx="6014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quivalen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with the MOSFE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04623"/>
              </p:ext>
            </p:extLst>
          </p:nvPr>
        </p:nvGraphicFramePr>
        <p:xfrm>
          <a:off x="6004449" y="1345881"/>
          <a:ext cx="10763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380880" progId="Equation.DSMT4">
                  <p:embed/>
                </p:oleObj>
              </mc:Choice>
              <mc:Fallback>
                <p:oleObj name="Equation" r:id="rId9" imgW="469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449" y="1345881"/>
                        <a:ext cx="1076325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31527"/>
              </p:ext>
            </p:extLst>
          </p:nvPr>
        </p:nvGraphicFramePr>
        <p:xfrm>
          <a:off x="7349809" y="3458344"/>
          <a:ext cx="27051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809" y="3458344"/>
                        <a:ext cx="2705100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/>
          <p:cNvSpPr txBox="1"/>
          <p:nvPr/>
        </p:nvSpPr>
        <p:spPr>
          <a:xfrm>
            <a:off x="6176967" y="4569821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J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7994811" y="4601840"/>
            <a:ext cx="1465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OSFE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09400"/>
              </p:ext>
            </p:extLst>
          </p:nvPr>
        </p:nvGraphicFramePr>
        <p:xfrm>
          <a:off x="6473022" y="5031486"/>
          <a:ext cx="2263570" cy="109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022" y="5031486"/>
                        <a:ext cx="2263570" cy="1099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ccia bidirezionale orizzontale 20"/>
          <p:cNvSpPr/>
          <p:nvPr/>
        </p:nvSpPr>
        <p:spPr>
          <a:xfrm>
            <a:off x="7088751" y="5190098"/>
            <a:ext cx="727894" cy="258141"/>
          </a:xfrm>
          <a:prstGeom prst="leftRightArrow">
            <a:avLst/>
          </a:prstGeom>
          <a:noFill/>
          <a:ln w="5715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ccia bidirezionale orizzontale 21"/>
          <p:cNvSpPr/>
          <p:nvPr/>
        </p:nvSpPr>
        <p:spPr>
          <a:xfrm>
            <a:off x="7088751" y="5685272"/>
            <a:ext cx="727894" cy="258141"/>
          </a:xfrm>
          <a:prstGeom prst="leftRightArrow">
            <a:avLst/>
          </a:prstGeom>
          <a:noFill/>
          <a:ln w="5715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36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73CE9BA1-76E9-45A2-B0ED-298E0826305D}"/>
              </a:ext>
            </a:extLst>
          </p:cNvPr>
          <p:cNvSpPr/>
          <p:nvPr/>
        </p:nvSpPr>
        <p:spPr>
          <a:xfrm>
            <a:off x="3376284" y="1422400"/>
            <a:ext cx="1050574" cy="73867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con angoli arrotondati 17">
            <a:extLst>
              <a:ext uri="{FF2B5EF4-FFF2-40B4-BE49-F238E27FC236}">
                <a16:creationId xmlns:a16="http://schemas.microsoft.com/office/drawing/2014/main" id="{B52D1284-39BF-49C2-B75E-758D497BB4E7}"/>
              </a:ext>
            </a:extLst>
          </p:cNvPr>
          <p:cNvSpPr/>
          <p:nvPr/>
        </p:nvSpPr>
        <p:spPr>
          <a:xfrm>
            <a:off x="4964632" y="1001723"/>
            <a:ext cx="1050574" cy="73867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46435326-750A-4D68-B37D-BB41C82710A1}"/>
              </a:ext>
            </a:extLst>
          </p:cNvPr>
          <p:cNvSpPr/>
          <p:nvPr/>
        </p:nvSpPr>
        <p:spPr>
          <a:xfrm>
            <a:off x="3301121" y="2381673"/>
            <a:ext cx="1050574" cy="738672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-25869" y="0"/>
            <a:ext cx="10515600" cy="662397"/>
          </a:xfrm>
        </p:spPr>
        <p:txBody>
          <a:bodyPr/>
          <a:lstStyle/>
          <a:p>
            <a:r>
              <a:rPr lang="en-US" dirty="0"/>
              <a:t>BJT capacitances in forward active region (vertical </a:t>
            </a:r>
            <a:r>
              <a:rPr lang="en-US" dirty="0" err="1"/>
              <a:t>npn</a:t>
            </a:r>
            <a:r>
              <a:rPr lang="en-US" dirty="0"/>
              <a:t>)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505939"/>
              </p:ext>
            </p:extLst>
          </p:nvPr>
        </p:nvGraphicFramePr>
        <p:xfrm>
          <a:off x="685800" y="1188741"/>
          <a:ext cx="2303034" cy="136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300" imgH="698500" progId="Equation.DSMT4">
                  <p:embed/>
                </p:oleObj>
              </mc:Choice>
              <mc:Fallback>
                <p:oleObj name="Equation" r:id="rId2" imgW="1130300" imgH="698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88741"/>
                        <a:ext cx="2303034" cy="1362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96509"/>
              </p:ext>
            </p:extLst>
          </p:nvPr>
        </p:nvGraphicFramePr>
        <p:xfrm>
          <a:off x="777199" y="2828493"/>
          <a:ext cx="2211635" cy="134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698500" progId="Equation.DSMT4">
                  <p:embed/>
                </p:oleObj>
              </mc:Choice>
              <mc:Fallback>
                <p:oleObj name="Equation" r:id="rId4" imgW="11176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99" y="2828493"/>
                        <a:ext cx="2211635" cy="1342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71705"/>
              </p:ext>
            </p:extLst>
          </p:nvPr>
        </p:nvGraphicFramePr>
        <p:xfrm>
          <a:off x="766334" y="4487893"/>
          <a:ext cx="3060074" cy="146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609480" progId="Equation.DSMT4">
                  <p:embed/>
                </p:oleObj>
              </mc:Choice>
              <mc:Fallback>
                <p:oleObj name="Equation" r:id="rId6" imgW="123156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34" y="4487893"/>
                        <a:ext cx="3060074" cy="1468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84829"/>
              </p:ext>
            </p:extLst>
          </p:nvPr>
        </p:nvGraphicFramePr>
        <p:xfrm>
          <a:off x="5350400" y="4708472"/>
          <a:ext cx="1804939" cy="61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400" y="4708472"/>
                        <a:ext cx="1804939" cy="61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44706"/>
              </p:ext>
            </p:extLst>
          </p:nvPr>
        </p:nvGraphicFramePr>
        <p:xfrm>
          <a:off x="9322376" y="4724667"/>
          <a:ext cx="1752559" cy="112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380880" progId="Equation.DSMT4">
                  <p:embed/>
                </p:oleObj>
              </mc:Choice>
              <mc:Fallback>
                <p:oleObj name="Equation" r:id="rId10" imgW="59688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376" y="4724667"/>
                        <a:ext cx="1752559" cy="1122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magin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773" y="1016172"/>
            <a:ext cx="5167895" cy="2391161"/>
          </a:xfrm>
          <a:prstGeom prst="rect">
            <a:avLst/>
          </a:prstGeom>
        </p:spPr>
      </p:pic>
      <p:sp>
        <p:nvSpPr>
          <p:cNvPr id="16" name="CasellaDiTesto 15"/>
          <p:cNvSpPr txBox="1"/>
          <p:nvPr/>
        </p:nvSpPr>
        <p:spPr>
          <a:xfrm>
            <a:off x="8837587" y="4185856"/>
            <a:ext cx="2964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ansition frequency</a:t>
            </a:r>
          </a:p>
        </p:txBody>
      </p:sp>
      <p:cxnSp>
        <p:nvCxnSpPr>
          <p:cNvPr id="7" name="Connettore 1 6"/>
          <p:cNvCxnSpPr/>
          <p:nvPr/>
        </p:nvCxnSpPr>
        <p:spPr>
          <a:xfrm>
            <a:off x="3241964" y="5187142"/>
            <a:ext cx="584444" cy="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/>
          <p:nvPr/>
        </p:nvCxnSpPr>
        <p:spPr>
          <a:xfrm>
            <a:off x="3241964" y="5286034"/>
            <a:ext cx="584444" cy="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 flipV="1">
            <a:off x="4038600" y="5187142"/>
            <a:ext cx="1238250" cy="9889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CBE39E8-324F-4152-A77A-B4383880506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3458480" y="1016172"/>
            <a:ext cx="2637519" cy="2172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30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  <p:bldP spid="19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72729" y="158648"/>
            <a:ext cx="10515600" cy="662397"/>
          </a:xfrm>
        </p:spPr>
        <p:txBody>
          <a:bodyPr/>
          <a:lstStyle/>
          <a:p>
            <a:r>
              <a:rPr lang="en-US" dirty="0"/>
              <a:t>BJTs in Integrated Circuit: instance paramete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Rettangolo 4"/>
          <p:cNvSpPr/>
          <p:nvPr/>
        </p:nvSpPr>
        <p:spPr>
          <a:xfrm>
            <a:off x="695152" y="1227338"/>
            <a:ext cx="2153264" cy="147483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/>
          <p:cNvSpPr/>
          <p:nvPr/>
        </p:nvSpPr>
        <p:spPr>
          <a:xfrm>
            <a:off x="953599" y="1482741"/>
            <a:ext cx="1277257" cy="98697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/>
          <p:cNvSpPr/>
          <p:nvPr/>
        </p:nvSpPr>
        <p:spPr>
          <a:xfrm>
            <a:off x="1106000" y="1635141"/>
            <a:ext cx="602342" cy="6894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/>
          <p:cNvSpPr/>
          <p:nvPr/>
        </p:nvSpPr>
        <p:spPr>
          <a:xfrm>
            <a:off x="2430133" y="1471270"/>
            <a:ext cx="253183" cy="98697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1860743" y="1620042"/>
            <a:ext cx="258447" cy="6894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/>
          <p:cNvSpPr txBox="1"/>
          <p:nvPr/>
        </p:nvSpPr>
        <p:spPr>
          <a:xfrm>
            <a:off x="421895" y="2946108"/>
            <a:ext cx="26997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nimum size BJ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"elemental" BJT)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572729" y="4377678"/>
            <a:ext cx="25090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ameter "area"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dimensionless)</a:t>
            </a:r>
          </a:p>
        </p:txBody>
      </p:sp>
      <p:sp>
        <p:nvSpPr>
          <p:cNvPr id="25" name="Figura a mano libera 24"/>
          <p:cNvSpPr/>
          <p:nvPr/>
        </p:nvSpPr>
        <p:spPr>
          <a:xfrm>
            <a:off x="8390541" y="1243131"/>
            <a:ext cx="1277257" cy="1531255"/>
          </a:xfrm>
          <a:custGeom>
            <a:avLst/>
            <a:gdLst>
              <a:gd name="connsiteX0" fmla="*/ 0 w 1277257"/>
              <a:gd name="connsiteY0" fmla="*/ 0 h 1531255"/>
              <a:gd name="connsiteX1" fmla="*/ 1277257 w 1277257"/>
              <a:gd name="connsiteY1" fmla="*/ 0 h 1531255"/>
              <a:gd name="connsiteX2" fmla="*/ 1277257 w 1277257"/>
              <a:gd name="connsiteY2" fmla="*/ 544283 h 1531255"/>
              <a:gd name="connsiteX3" fmla="*/ 1277257 w 1277257"/>
              <a:gd name="connsiteY3" fmla="*/ 986972 h 1531255"/>
              <a:gd name="connsiteX4" fmla="*/ 1277257 w 1277257"/>
              <a:gd name="connsiteY4" fmla="*/ 1531255 h 1531255"/>
              <a:gd name="connsiteX5" fmla="*/ 0 w 1277257"/>
              <a:gd name="connsiteY5" fmla="*/ 1531255 h 1531255"/>
              <a:gd name="connsiteX6" fmla="*/ 0 w 1277257"/>
              <a:gd name="connsiteY6" fmla="*/ 986972 h 1531255"/>
              <a:gd name="connsiteX7" fmla="*/ 0 w 1277257"/>
              <a:gd name="connsiteY7" fmla="*/ 544283 h 1531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7257" h="1531255">
                <a:moveTo>
                  <a:pt x="0" y="0"/>
                </a:moveTo>
                <a:lnTo>
                  <a:pt x="1277257" y="0"/>
                </a:lnTo>
                <a:lnTo>
                  <a:pt x="1277257" y="544283"/>
                </a:lnTo>
                <a:lnTo>
                  <a:pt x="1277257" y="986972"/>
                </a:lnTo>
                <a:lnTo>
                  <a:pt x="1277257" y="1531255"/>
                </a:lnTo>
                <a:lnTo>
                  <a:pt x="0" y="1531255"/>
                </a:lnTo>
                <a:lnTo>
                  <a:pt x="0" y="986972"/>
                </a:lnTo>
                <a:lnTo>
                  <a:pt x="0" y="544283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igura a mano libera 25"/>
          <p:cNvSpPr/>
          <p:nvPr/>
        </p:nvSpPr>
        <p:spPr>
          <a:xfrm>
            <a:off x="8542942" y="1395530"/>
            <a:ext cx="602342" cy="1233712"/>
          </a:xfrm>
          <a:custGeom>
            <a:avLst/>
            <a:gdLst>
              <a:gd name="connsiteX0" fmla="*/ 0 w 602342"/>
              <a:gd name="connsiteY0" fmla="*/ 0 h 1233712"/>
              <a:gd name="connsiteX1" fmla="*/ 602342 w 602342"/>
              <a:gd name="connsiteY1" fmla="*/ 0 h 1233712"/>
              <a:gd name="connsiteX2" fmla="*/ 602342 w 602342"/>
              <a:gd name="connsiteY2" fmla="*/ 544283 h 1233712"/>
              <a:gd name="connsiteX3" fmla="*/ 602342 w 602342"/>
              <a:gd name="connsiteY3" fmla="*/ 689429 h 1233712"/>
              <a:gd name="connsiteX4" fmla="*/ 602342 w 602342"/>
              <a:gd name="connsiteY4" fmla="*/ 1233712 h 1233712"/>
              <a:gd name="connsiteX5" fmla="*/ 0 w 602342"/>
              <a:gd name="connsiteY5" fmla="*/ 1233712 h 1233712"/>
              <a:gd name="connsiteX6" fmla="*/ 0 w 602342"/>
              <a:gd name="connsiteY6" fmla="*/ 689429 h 1233712"/>
              <a:gd name="connsiteX7" fmla="*/ 0 w 602342"/>
              <a:gd name="connsiteY7" fmla="*/ 544283 h 1233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2342" h="1233712">
                <a:moveTo>
                  <a:pt x="0" y="0"/>
                </a:moveTo>
                <a:lnTo>
                  <a:pt x="602342" y="0"/>
                </a:lnTo>
                <a:lnTo>
                  <a:pt x="602342" y="544283"/>
                </a:lnTo>
                <a:lnTo>
                  <a:pt x="602342" y="689429"/>
                </a:lnTo>
                <a:lnTo>
                  <a:pt x="602342" y="1233712"/>
                </a:lnTo>
                <a:lnTo>
                  <a:pt x="0" y="1233712"/>
                </a:lnTo>
                <a:lnTo>
                  <a:pt x="0" y="689429"/>
                </a:lnTo>
                <a:lnTo>
                  <a:pt x="0" y="544283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igura a mano libera 27"/>
          <p:cNvSpPr/>
          <p:nvPr/>
        </p:nvSpPr>
        <p:spPr>
          <a:xfrm>
            <a:off x="9867075" y="1231660"/>
            <a:ext cx="253183" cy="1531255"/>
          </a:xfrm>
          <a:custGeom>
            <a:avLst/>
            <a:gdLst>
              <a:gd name="connsiteX0" fmla="*/ 0 w 253183"/>
              <a:gd name="connsiteY0" fmla="*/ 0 h 1531255"/>
              <a:gd name="connsiteX1" fmla="*/ 253183 w 253183"/>
              <a:gd name="connsiteY1" fmla="*/ 0 h 1531255"/>
              <a:gd name="connsiteX2" fmla="*/ 253183 w 253183"/>
              <a:gd name="connsiteY2" fmla="*/ 544283 h 1531255"/>
              <a:gd name="connsiteX3" fmla="*/ 253183 w 253183"/>
              <a:gd name="connsiteY3" fmla="*/ 986972 h 1531255"/>
              <a:gd name="connsiteX4" fmla="*/ 253183 w 253183"/>
              <a:gd name="connsiteY4" fmla="*/ 1531255 h 1531255"/>
              <a:gd name="connsiteX5" fmla="*/ 0 w 253183"/>
              <a:gd name="connsiteY5" fmla="*/ 1531255 h 1531255"/>
              <a:gd name="connsiteX6" fmla="*/ 0 w 253183"/>
              <a:gd name="connsiteY6" fmla="*/ 986972 h 1531255"/>
              <a:gd name="connsiteX7" fmla="*/ 0 w 253183"/>
              <a:gd name="connsiteY7" fmla="*/ 544283 h 1531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3183" h="1531255">
                <a:moveTo>
                  <a:pt x="0" y="0"/>
                </a:moveTo>
                <a:lnTo>
                  <a:pt x="253183" y="0"/>
                </a:lnTo>
                <a:lnTo>
                  <a:pt x="253183" y="544283"/>
                </a:lnTo>
                <a:lnTo>
                  <a:pt x="253183" y="986972"/>
                </a:lnTo>
                <a:lnTo>
                  <a:pt x="253183" y="1531255"/>
                </a:lnTo>
                <a:lnTo>
                  <a:pt x="0" y="1531255"/>
                </a:lnTo>
                <a:lnTo>
                  <a:pt x="0" y="986972"/>
                </a:lnTo>
                <a:lnTo>
                  <a:pt x="0" y="544283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igura a mano libera 26"/>
          <p:cNvSpPr/>
          <p:nvPr/>
        </p:nvSpPr>
        <p:spPr>
          <a:xfrm>
            <a:off x="9297685" y="1380431"/>
            <a:ext cx="258447" cy="1233712"/>
          </a:xfrm>
          <a:custGeom>
            <a:avLst/>
            <a:gdLst>
              <a:gd name="connsiteX0" fmla="*/ 0 w 258447"/>
              <a:gd name="connsiteY0" fmla="*/ 0 h 1233712"/>
              <a:gd name="connsiteX1" fmla="*/ 258447 w 258447"/>
              <a:gd name="connsiteY1" fmla="*/ 0 h 1233712"/>
              <a:gd name="connsiteX2" fmla="*/ 258447 w 258447"/>
              <a:gd name="connsiteY2" fmla="*/ 544283 h 1233712"/>
              <a:gd name="connsiteX3" fmla="*/ 258447 w 258447"/>
              <a:gd name="connsiteY3" fmla="*/ 689429 h 1233712"/>
              <a:gd name="connsiteX4" fmla="*/ 258447 w 258447"/>
              <a:gd name="connsiteY4" fmla="*/ 1233712 h 1233712"/>
              <a:gd name="connsiteX5" fmla="*/ 0 w 258447"/>
              <a:gd name="connsiteY5" fmla="*/ 1233712 h 1233712"/>
              <a:gd name="connsiteX6" fmla="*/ 0 w 258447"/>
              <a:gd name="connsiteY6" fmla="*/ 689429 h 1233712"/>
              <a:gd name="connsiteX7" fmla="*/ 0 w 258447"/>
              <a:gd name="connsiteY7" fmla="*/ 544283 h 1233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8447" h="1233712">
                <a:moveTo>
                  <a:pt x="0" y="0"/>
                </a:moveTo>
                <a:lnTo>
                  <a:pt x="258447" y="0"/>
                </a:lnTo>
                <a:lnTo>
                  <a:pt x="258447" y="544283"/>
                </a:lnTo>
                <a:lnTo>
                  <a:pt x="258447" y="689429"/>
                </a:lnTo>
                <a:lnTo>
                  <a:pt x="258447" y="1233712"/>
                </a:lnTo>
                <a:lnTo>
                  <a:pt x="0" y="1233712"/>
                </a:lnTo>
                <a:lnTo>
                  <a:pt x="0" y="689429"/>
                </a:lnTo>
                <a:lnTo>
                  <a:pt x="0" y="544283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 23"/>
          <p:cNvSpPr/>
          <p:nvPr/>
        </p:nvSpPr>
        <p:spPr>
          <a:xfrm>
            <a:off x="8132094" y="987728"/>
            <a:ext cx="2153264" cy="2012653"/>
          </a:xfrm>
          <a:custGeom>
            <a:avLst/>
            <a:gdLst>
              <a:gd name="connsiteX0" fmla="*/ 0 w 2153264"/>
              <a:gd name="connsiteY0" fmla="*/ 0 h 2012653"/>
              <a:gd name="connsiteX1" fmla="*/ 2153264 w 2153264"/>
              <a:gd name="connsiteY1" fmla="*/ 0 h 2012653"/>
              <a:gd name="connsiteX2" fmla="*/ 2153264 w 2153264"/>
              <a:gd name="connsiteY2" fmla="*/ 544283 h 2012653"/>
              <a:gd name="connsiteX3" fmla="*/ 2153264 w 2153264"/>
              <a:gd name="connsiteY3" fmla="*/ 1468370 h 2012653"/>
              <a:gd name="connsiteX4" fmla="*/ 2153264 w 2153264"/>
              <a:gd name="connsiteY4" fmla="*/ 2012653 h 2012653"/>
              <a:gd name="connsiteX5" fmla="*/ 0 w 2153264"/>
              <a:gd name="connsiteY5" fmla="*/ 2012653 h 2012653"/>
              <a:gd name="connsiteX6" fmla="*/ 0 w 2153264"/>
              <a:gd name="connsiteY6" fmla="*/ 1468370 h 2012653"/>
              <a:gd name="connsiteX7" fmla="*/ 0 w 2153264"/>
              <a:gd name="connsiteY7" fmla="*/ 544283 h 2012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53264" h="2012653">
                <a:moveTo>
                  <a:pt x="0" y="0"/>
                </a:moveTo>
                <a:lnTo>
                  <a:pt x="2153264" y="0"/>
                </a:lnTo>
                <a:lnTo>
                  <a:pt x="2153264" y="544283"/>
                </a:lnTo>
                <a:lnTo>
                  <a:pt x="2153264" y="1468370"/>
                </a:lnTo>
                <a:lnTo>
                  <a:pt x="2153264" y="2012653"/>
                </a:lnTo>
                <a:lnTo>
                  <a:pt x="0" y="2012653"/>
                </a:lnTo>
                <a:lnTo>
                  <a:pt x="0" y="1468370"/>
                </a:lnTo>
                <a:lnTo>
                  <a:pt x="0" y="544283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ttangolo 28"/>
          <p:cNvSpPr/>
          <p:nvPr/>
        </p:nvSpPr>
        <p:spPr>
          <a:xfrm>
            <a:off x="4772975" y="4631921"/>
            <a:ext cx="2153264" cy="147483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ttangolo 29"/>
          <p:cNvSpPr/>
          <p:nvPr/>
        </p:nvSpPr>
        <p:spPr>
          <a:xfrm>
            <a:off x="5031422" y="4887324"/>
            <a:ext cx="1277257" cy="98697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ttangolo 30"/>
          <p:cNvSpPr/>
          <p:nvPr/>
        </p:nvSpPr>
        <p:spPr>
          <a:xfrm>
            <a:off x="5183823" y="5039724"/>
            <a:ext cx="602342" cy="6894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ttangolo 31"/>
          <p:cNvSpPr/>
          <p:nvPr/>
        </p:nvSpPr>
        <p:spPr>
          <a:xfrm>
            <a:off x="6507956" y="4875853"/>
            <a:ext cx="253183" cy="98697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ttangolo 32"/>
          <p:cNvSpPr/>
          <p:nvPr/>
        </p:nvSpPr>
        <p:spPr>
          <a:xfrm>
            <a:off x="5938566" y="5024625"/>
            <a:ext cx="258447" cy="6894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ttangolo 33"/>
          <p:cNvSpPr/>
          <p:nvPr/>
        </p:nvSpPr>
        <p:spPr>
          <a:xfrm>
            <a:off x="4772975" y="2774386"/>
            <a:ext cx="2153264" cy="147483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ttangolo 34"/>
          <p:cNvSpPr/>
          <p:nvPr/>
        </p:nvSpPr>
        <p:spPr>
          <a:xfrm>
            <a:off x="5031422" y="3029789"/>
            <a:ext cx="1277257" cy="98697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ttangolo 35"/>
          <p:cNvSpPr/>
          <p:nvPr/>
        </p:nvSpPr>
        <p:spPr>
          <a:xfrm>
            <a:off x="5183823" y="3182189"/>
            <a:ext cx="602342" cy="6894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ttangolo 36"/>
          <p:cNvSpPr/>
          <p:nvPr/>
        </p:nvSpPr>
        <p:spPr>
          <a:xfrm>
            <a:off x="6507956" y="3018318"/>
            <a:ext cx="253183" cy="98697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ttangolo 37"/>
          <p:cNvSpPr/>
          <p:nvPr/>
        </p:nvSpPr>
        <p:spPr>
          <a:xfrm>
            <a:off x="5938566" y="3167090"/>
            <a:ext cx="258447" cy="6894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Connettore 1 39"/>
          <p:cNvCxnSpPr/>
          <p:nvPr/>
        </p:nvCxnSpPr>
        <p:spPr>
          <a:xfrm>
            <a:off x="5472294" y="3524070"/>
            <a:ext cx="0" cy="1851660"/>
          </a:xfrm>
          <a:prstGeom prst="line">
            <a:avLst/>
          </a:prstGeom>
          <a:ln w="38100">
            <a:solidFill>
              <a:srgbClr val="0066FF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1 41"/>
          <p:cNvCxnSpPr/>
          <p:nvPr/>
        </p:nvCxnSpPr>
        <p:spPr>
          <a:xfrm>
            <a:off x="6059034" y="3524070"/>
            <a:ext cx="0" cy="1851660"/>
          </a:xfrm>
          <a:prstGeom prst="line">
            <a:avLst/>
          </a:prstGeom>
          <a:ln w="38100">
            <a:solidFill>
              <a:srgbClr val="0066FF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1 42"/>
          <p:cNvCxnSpPr/>
          <p:nvPr/>
        </p:nvCxnSpPr>
        <p:spPr>
          <a:xfrm>
            <a:off x="6638154" y="3524070"/>
            <a:ext cx="0" cy="1851660"/>
          </a:xfrm>
          <a:prstGeom prst="line">
            <a:avLst/>
          </a:prstGeom>
          <a:ln w="38100">
            <a:solidFill>
              <a:srgbClr val="0066FF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ttore 2 44"/>
          <p:cNvCxnSpPr/>
          <p:nvPr/>
        </p:nvCxnSpPr>
        <p:spPr>
          <a:xfrm>
            <a:off x="3081749" y="1471270"/>
            <a:ext cx="4766851" cy="14877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2 45"/>
          <p:cNvCxnSpPr/>
          <p:nvPr/>
        </p:nvCxnSpPr>
        <p:spPr>
          <a:xfrm>
            <a:off x="3067426" y="1701058"/>
            <a:ext cx="1350871" cy="2074233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sellaDiTesto 47"/>
          <p:cNvSpPr txBox="1"/>
          <p:nvPr/>
        </p:nvSpPr>
        <p:spPr>
          <a:xfrm>
            <a:off x="4630510" y="1060478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CasellaDiTesto 48"/>
          <p:cNvSpPr txBox="1"/>
          <p:nvPr/>
        </p:nvSpPr>
        <p:spPr>
          <a:xfrm>
            <a:off x="3575177" y="1964756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CasellaDiTesto 49"/>
          <p:cNvSpPr txBox="1"/>
          <p:nvPr/>
        </p:nvSpPr>
        <p:spPr>
          <a:xfrm>
            <a:off x="7255714" y="5326520"/>
            <a:ext cx="26035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a=2  (,3, 4 ….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a = integer</a:t>
            </a:r>
          </a:p>
        </p:txBody>
      </p:sp>
      <p:sp>
        <p:nvSpPr>
          <p:cNvPr id="51" name="CasellaDiTesto 50"/>
          <p:cNvSpPr txBox="1"/>
          <p:nvPr/>
        </p:nvSpPr>
        <p:spPr>
          <a:xfrm>
            <a:off x="7806536" y="3173707"/>
            <a:ext cx="30941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a=1.5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a may not be a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teger (not all PDK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ow this) </a:t>
            </a:r>
          </a:p>
        </p:txBody>
      </p:sp>
    </p:spTree>
    <p:extLst>
      <p:ext uri="{BB962C8B-B14F-4D97-AF65-F5344CB8AC3E}">
        <p14:creationId xmlns:p14="http://schemas.microsoft.com/office/powerpoint/2010/main" val="2807364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8" grpId="0" animBg="1"/>
      <p:bldP spid="27" grpId="0" animBg="1"/>
      <p:bldP spid="24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8" grpId="0"/>
      <p:bldP spid="49" grpId="0"/>
      <p:bldP spid="50" grpId="0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JT sizing: Effect of the area parameter on the electrical paramete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685800" y="1422400"/>
            <a:ext cx="5122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ical effects of area parameter: 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1130300" y="3150711"/>
            <a:ext cx="66236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  <a:p>
            <a:r>
              <a:rPr lang="it-IT" sz="2400" i="1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</a:p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JE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….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4195607" y="3150711"/>
            <a:ext cx="161294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×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</a:p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JE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….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Connettore 2 8"/>
          <p:cNvCxnSpPr/>
          <p:nvPr/>
        </p:nvCxnSpPr>
        <p:spPr>
          <a:xfrm flipV="1">
            <a:off x="1891193" y="3390899"/>
            <a:ext cx="2055439" cy="127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/>
          <p:cNvCxnSpPr/>
          <p:nvPr/>
        </p:nvCxnSpPr>
        <p:spPr>
          <a:xfrm flipV="1">
            <a:off x="1891193" y="3749203"/>
            <a:ext cx="2055439" cy="127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 flipV="1">
            <a:off x="1891194" y="4120207"/>
            <a:ext cx="2055439" cy="127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 flipV="1">
            <a:off x="1891192" y="4491211"/>
            <a:ext cx="2055439" cy="127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495300" y="2369840"/>
            <a:ext cx="2232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mental BJT 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3946631" y="2272829"/>
            <a:ext cx="49616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mental BJT with area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ed as an instance parameter</a:t>
            </a:r>
          </a:p>
        </p:txBody>
      </p:sp>
    </p:spTree>
    <p:extLst>
      <p:ext uri="{BB962C8B-B14F-4D97-AF65-F5344CB8AC3E}">
        <p14:creationId xmlns:p14="http://schemas.microsoft.com/office/powerpoint/2010/main" val="396348799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5715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FF00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9</Words>
  <Application>Microsoft Office PowerPoint</Application>
  <PresentationFormat>Widescreen</PresentationFormat>
  <Paragraphs>110</Paragraphs>
  <Slides>10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0</vt:i4>
      </vt:variant>
    </vt:vector>
  </HeadingPairs>
  <TitlesOfParts>
    <vt:vector size="16" baseType="lpstr">
      <vt:lpstr>Calibri</vt:lpstr>
      <vt:lpstr>Times New Roman</vt:lpstr>
      <vt:lpstr>Symbol</vt:lpstr>
      <vt:lpstr>Arial</vt:lpstr>
      <vt:lpstr>Tema di Office</vt:lpstr>
      <vt:lpstr>Equation</vt:lpstr>
      <vt:lpstr>BJTs in integrated circuits: Vertical NPN</vt:lpstr>
      <vt:lpstr>The lateral PNP</vt:lpstr>
      <vt:lpstr>The substrate PNP: compatible with standard  CMOS n-well processes</vt:lpstr>
      <vt:lpstr>BJT output characteristics</vt:lpstr>
      <vt:lpstr>BJT model in the forward active zone </vt:lpstr>
      <vt:lpstr>BJT: small signal model</vt:lpstr>
      <vt:lpstr>BJT capacitances in forward active region (vertical npn)</vt:lpstr>
      <vt:lpstr>BJTs in Integrated Circuit: instance parameters</vt:lpstr>
      <vt:lpstr>BJT sizing: Effect of the area parameter on the electrical parameters</vt:lpstr>
      <vt:lpstr>BJT sizing: Gummel plot and beta plo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79</cp:revision>
  <dcterms:created xsi:type="dcterms:W3CDTF">2015-02-03T16:10:37Z</dcterms:created>
  <dcterms:modified xsi:type="dcterms:W3CDTF">2023-03-21T20:40:34Z</dcterms:modified>
</cp:coreProperties>
</file>